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96" r:id="rId1"/>
  </p:sldMasterIdLst>
  <p:notesMasterIdLst>
    <p:notesMasterId r:id="rId6"/>
  </p:notesMasterIdLst>
  <p:sldIdLst>
    <p:sldId id="256" r:id="rId2"/>
    <p:sldId id="294" r:id="rId3"/>
    <p:sldId id="295" r:id="rId4"/>
    <p:sldId id="278" r:id="rId5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CC8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1" autoAdjust="0"/>
    <p:restoredTop sz="76863" autoAdjust="0"/>
  </p:normalViewPr>
  <p:slideViewPr>
    <p:cSldViewPr>
      <p:cViewPr varScale="1">
        <p:scale>
          <a:sx n="79" d="100"/>
          <a:sy n="79" d="100"/>
        </p:scale>
        <p:origin x="1498" y="67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63DB4D9-16BD-4791-AAAF-8BDCF4C835E3}" type="datetimeFigureOut">
              <a:rPr lang="en-US" smtClean="0"/>
              <a:t>02/09/2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F03004-20C1-4C71-9B91-26F0A385574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01783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6038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/>
              <a:t>For our first proof by induction, we’re going to look at a formula you may have seen before.  This says that the sum of the first </a:t>
            </a:r>
            <a:r>
              <a:rPr lang="en-US" i="1" baseline="0" dirty="0"/>
              <a:t>n</a:t>
            </a:r>
            <a:r>
              <a:rPr lang="en-US" i="0" baseline="0" dirty="0"/>
              <a:t> positive integers is equal to this formula.  The first thing I want you to notice is that this is a statement about a formula whose values can only be integers and that has a fixed starting point.  Those are the things that should make you think this would be a good candidate for this kind of proof.</a:t>
            </a:r>
          </a:p>
          <a:p>
            <a:endParaRPr lang="en-US" i="0" baseline="0" dirty="0"/>
          </a:p>
          <a:p>
            <a:r>
              <a:rPr lang="en-US" i="0" baseline="0" dirty="0"/>
              <a:t>Down here, just for reference, I’ve got the steps that we need to go through to do this.</a:t>
            </a:r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37915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/>
              <a:t>For our first proof by induction, we’re going to look at a formula you may have seen before.  This says that the sum of the first </a:t>
            </a:r>
            <a:r>
              <a:rPr lang="en-US" i="1" baseline="0" dirty="0"/>
              <a:t>n</a:t>
            </a:r>
            <a:r>
              <a:rPr lang="en-US" i="0" baseline="0" dirty="0"/>
              <a:t> positive integers is equal to this formula.  The first thing I want you to notice is that this is a statement about a formula whose values can only be integers and that has a fixed starting point.  Those are the things that should make you think this would be a good candidate for this kind of proof.</a:t>
            </a:r>
          </a:p>
          <a:p>
            <a:endParaRPr lang="en-US" i="0" baseline="0" dirty="0"/>
          </a:p>
          <a:p>
            <a:r>
              <a:rPr lang="en-US" i="0" baseline="0" dirty="0"/>
              <a:t>Down here, just for reference, I’ve got the steps that we need to go through to do this.</a:t>
            </a:r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58581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04902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2914650"/>
            <a:ext cx="6858000" cy="74295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3843338"/>
            <a:ext cx="6858000" cy="40005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400800" y="4766310"/>
            <a:ext cx="2286000" cy="274320"/>
          </a:xfrm>
        </p:spPr>
        <p:txBody>
          <a:bodyPr/>
          <a:lstStyle>
            <a:lvl1pPr>
              <a:defRPr sz="1400"/>
            </a:lvl1pPr>
          </a:lstStyle>
          <a:p>
            <a:fld id="{400B92CF-3FD5-482B-A033-4CA0970A8D8F}" type="datetimeFigureOut">
              <a:rPr lang="en-US" smtClean="0"/>
              <a:t>02/09/22</a:t>
            </a:fld>
            <a:endParaRPr lang="en-US" dirty="0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98648" y="4766310"/>
            <a:ext cx="3474720" cy="27432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216152" y="4766310"/>
            <a:ext cx="1219200" cy="274320"/>
          </a:xfrm>
        </p:spPr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904875" y="2736056"/>
            <a:ext cx="7315200" cy="96012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3" name="Rectangle 32"/>
          <p:cNvSpPr/>
          <p:nvPr/>
        </p:nvSpPr>
        <p:spPr>
          <a:xfrm>
            <a:off x="914400" y="3786188"/>
            <a:ext cx="7315200" cy="51435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Rectangle 21"/>
          <p:cNvSpPr/>
          <p:nvPr/>
        </p:nvSpPr>
        <p:spPr>
          <a:xfrm>
            <a:off x="904875" y="2736056"/>
            <a:ext cx="228600" cy="96012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2" name="Rectangle 31"/>
          <p:cNvSpPr/>
          <p:nvPr/>
        </p:nvSpPr>
        <p:spPr>
          <a:xfrm>
            <a:off x="914400" y="3786188"/>
            <a:ext cx="228600" cy="51435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2/09/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2/09/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8" name="Isosceles Triangle 7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5400000">
            <a:off x="4361127" y="2401464"/>
            <a:ext cx="438912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2/09/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914400"/>
            <a:ext cx="8229600" cy="370332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228850"/>
            <a:ext cx="6858000" cy="8001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3200400"/>
            <a:ext cx="6781800" cy="85725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4766310"/>
            <a:ext cx="2286000" cy="274320"/>
          </a:xfrm>
        </p:spPr>
        <p:txBody>
          <a:bodyPr/>
          <a:lstStyle/>
          <a:p>
            <a:fld id="{400B92CF-3FD5-482B-A033-4CA0970A8D8F}" type="datetimeFigureOut">
              <a:rPr lang="en-US" smtClean="0"/>
              <a:t>02/09/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4766310"/>
            <a:ext cx="3474720" cy="27432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848" y="4766310"/>
            <a:ext cx="1520952" cy="274320"/>
          </a:xfrm>
        </p:spPr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914400" y="2114550"/>
            <a:ext cx="7315200" cy="96012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8" name="Rectangle 7"/>
          <p:cNvSpPr/>
          <p:nvPr/>
        </p:nvSpPr>
        <p:spPr>
          <a:xfrm>
            <a:off x="914400" y="2114550"/>
            <a:ext cx="228600" cy="96012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1450"/>
            <a:ext cx="8229600" cy="6858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2/09/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914400"/>
            <a:ext cx="4041648" cy="370332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912114"/>
            <a:ext cx="4041648" cy="370332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1450"/>
            <a:ext cx="8229600" cy="6858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964406"/>
            <a:ext cx="4040188" cy="51435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1" y="971550"/>
            <a:ext cx="4041775" cy="51435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2/09/2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1600200"/>
            <a:ext cx="4038600" cy="302895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1600200"/>
            <a:ext cx="4038600" cy="302895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1450"/>
            <a:ext cx="8229600" cy="6858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2/09/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2/09/2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228600"/>
            <a:ext cx="2514600" cy="62865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914401"/>
            <a:ext cx="2514600" cy="3632597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2/09/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3915025" y="2493169"/>
            <a:ext cx="452628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228600"/>
            <a:ext cx="5715000" cy="428625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75642"/>
            <a:ext cx="8229600" cy="506016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428750"/>
            <a:ext cx="8229600" cy="3202686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914400"/>
            <a:ext cx="8229600" cy="40005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2/09/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0" name="Rectangle 9"/>
          <p:cNvSpPr/>
          <p:nvPr/>
        </p:nvSpPr>
        <p:spPr>
          <a:xfrm>
            <a:off x="457200" y="375642"/>
            <a:ext cx="182880" cy="51435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14300"/>
            <a:ext cx="8229600" cy="74295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914400"/>
            <a:ext cx="8229600" cy="3682746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00800" y="4767263"/>
            <a:ext cx="2289048" cy="27432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400B92CF-3FD5-482B-A033-4CA0970A8D8F}" type="datetimeFigureOut">
              <a:rPr lang="en-US" smtClean="0"/>
              <a:t>02/09/2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898648" y="4767263"/>
            <a:ext cx="3505200" cy="27432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12648" y="4767263"/>
            <a:ext cx="1981200" cy="27432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85725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97" r:id="rId1"/>
    <p:sldLayoutId id="2147483998" r:id="rId2"/>
    <p:sldLayoutId id="2147483999" r:id="rId3"/>
    <p:sldLayoutId id="2147484000" r:id="rId4"/>
    <p:sldLayoutId id="2147484001" r:id="rId5"/>
    <p:sldLayoutId id="2147484002" r:id="rId6"/>
    <p:sldLayoutId id="2147484003" r:id="rId7"/>
    <p:sldLayoutId id="2147484004" r:id="rId8"/>
    <p:sldLayoutId id="2147484005" r:id="rId9"/>
    <p:sldLayoutId id="2147484006" r:id="rId10"/>
    <p:sldLayoutId id="2147484007" r:id="rId11"/>
  </p:sldLayoutIdLst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/>
              <a:t>Sequences and Inductio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Mathematical Induction – Inequality Examples</a:t>
            </a:r>
          </a:p>
        </p:txBody>
      </p:sp>
    </p:spTree>
    <p:extLst>
      <p:ext uri="{BB962C8B-B14F-4D97-AF65-F5344CB8AC3E}">
        <p14:creationId xmlns:p14="http://schemas.microsoft.com/office/powerpoint/2010/main" val="2382641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72"/>
    </mc:Choice>
    <mc:Fallback xmlns="">
      <p:transition spd="slow" advTm="1472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Mathematical Induction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93975EE-53B2-472C-8D08-D132CE2D67D2}"/>
              </a:ext>
            </a:extLst>
          </p:cNvPr>
          <p:cNvSpPr txBox="1"/>
          <p:nvPr/>
        </p:nvSpPr>
        <p:spPr>
          <a:xfrm>
            <a:off x="5458838" y="3943350"/>
            <a:ext cx="34290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1200"/>
              </a:spcAft>
              <a:buFont typeface="+mj-lt"/>
              <a:buAutoNum type="arabicPeriod"/>
            </a:pPr>
            <a:r>
              <a:rPr lang="en-US" sz="1400" dirty="0"/>
              <a:t>Prove that </a:t>
            </a:r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a</a:t>
            </a:r>
            <a:r>
              <a:rPr lang="en-US" sz="1400" dirty="0"/>
              <a:t>) is true for some value, </a:t>
            </a:r>
            <a:r>
              <a:rPr lang="en-US" sz="1400" i="1" dirty="0"/>
              <a:t>a</a:t>
            </a:r>
            <a:r>
              <a:rPr lang="en-US" sz="1400" dirty="0"/>
              <a:t>.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eriod"/>
            </a:pPr>
            <a:r>
              <a:rPr lang="en-US" sz="1400" dirty="0"/>
              <a:t>Show that, if </a:t>
            </a:r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k</a:t>
            </a:r>
            <a:r>
              <a:rPr lang="en-US" sz="1400" dirty="0"/>
              <a:t>) is true then </a:t>
            </a:r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k</a:t>
            </a:r>
            <a:r>
              <a:rPr lang="en-US" sz="1400" dirty="0"/>
              <a:t> + 1).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C955418-6838-4CAE-8D14-E29A08247F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646661"/>
              </p:ext>
            </p:extLst>
          </p:nvPr>
        </p:nvGraphicFramePr>
        <p:xfrm>
          <a:off x="4512823" y="1063152"/>
          <a:ext cx="546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4" imgW="545760" imgH="266400" progId="Equation.DSMT4">
                  <p:embed/>
                </p:oleObj>
              </mc:Choice>
              <mc:Fallback>
                <p:oleObj name="Equation" r:id="rId4" imgW="545760" imgH="266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DCEF7E2-6707-44ED-9659-6B7661E1AF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12823" y="1063152"/>
                        <a:ext cx="5461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6DADDDD3-F3DC-412D-8D8E-732AF8AC5C9D}"/>
              </a:ext>
            </a:extLst>
          </p:cNvPr>
          <p:cNvSpPr txBox="1"/>
          <p:nvPr/>
        </p:nvSpPr>
        <p:spPr>
          <a:xfrm>
            <a:off x="429638" y="1034534"/>
            <a:ext cx="845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/>
              <a:t>THEOREM 5.3:  For all positive integers, </a:t>
            </a:r>
            <a:r>
              <a:rPr lang="en-US" i="1" dirty="0"/>
              <a:t>n</a:t>
            </a:r>
            <a:r>
              <a:rPr lang="en-US" dirty="0"/>
              <a:t>, </a:t>
            </a:r>
          </a:p>
        </p:txBody>
      </p:sp>
    </p:spTree>
    <p:extLst>
      <p:ext uri="{BB962C8B-B14F-4D97-AF65-F5344CB8AC3E}">
        <p14:creationId xmlns:p14="http://schemas.microsoft.com/office/powerpoint/2010/main" val="2058144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96120"/>
    </mc:Choice>
    <mc:Fallback xmlns="">
      <p:transition spd="slow" advTm="296120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6DADDDD3-F3DC-412D-8D8E-732AF8AC5C9D}"/>
              </a:ext>
            </a:extLst>
          </p:cNvPr>
          <p:cNvSpPr txBox="1"/>
          <p:nvPr/>
        </p:nvSpPr>
        <p:spPr>
          <a:xfrm>
            <a:off x="429638" y="1047750"/>
            <a:ext cx="845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/>
              <a:t>THEOREM 5.4:  For </a:t>
            </a:r>
            <a:r>
              <a:rPr lang="en-US" i="1" dirty="0"/>
              <a:t>n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 4, 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Mathematical Induction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93975EE-53B2-472C-8D08-D132CE2D67D2}"/>
              </a:ext>
            </a:extLst>
          </p:cNvPr>
          <p:cNvSpPr txBox="1"/>
          <p:nvPr/>
        </p:nvSpPr>
        <p:spPr>
          <a:xfrm>
            <a:off x="5458838" y="3943350"/>
            <a:ext cx="34290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1200"/>
              </a:spcAft>
              <a:buFont typeface="+mj-lt"/>
              <a:buAutoNum type="arabicPeriod"/>
            </a:pPr>
            <a:r>
              <a:rPr lang="en-US" sz="1400" dirty="0"/>
              <a:t>Prove that </a:t>
            </a:r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a</a:t>
            </a:r>
            <a:r>
              <a:rPr lang="en-US" sz="1400" dirty="0"/>
              <a:t>) is true for some value, </a:t>
            </a:r>
            <a:r>
              <a:rPr lang="en-US" sz="1400" i="1" dirty="0"/>
              <a:t>a</a:t>
            </a:r>
            <a:r>
              <a:rPr lang="en-US" sz="1400" dirty="0"/>
              <a:t>.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eriod"/>
            </a:pPr>
            <a:r>
              <a:rPr lang="en-US" sz="1400" dirty="0"/>
              <a:t>Show that, if </a:t>
            </a:r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k</a:t>
            </a:r>
            <a:r>
              <a:rPr lang="en-US" sz="1400" dirty="0"/>
              <a:t>) is true then </a:t>
            </a:r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k</a:t>
            </a:r>
            <a:r>
              <a:rPr lang="en-US" sz="1400" dirty="0"/>
              <a:t> + 1).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C955418-6838-4CAE-8D14-E29A08247F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910763"/>
              </p:ext>
            </p:extLst>
          </p:nvPr>
        </p:nvGraphicFramePr>
        <p:xfrm>
          <a:off x="3048000" y="1055688"/>
          <a:ext cx="622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4" imgW="622080" imgH="279360" progId="Equation.DSMT4">
                  <p:embed/>
                </p:oleObj>
              </mc:Choice>
              <mc:Fallback>
                <p:oleObj name="Equation" r:id="rId4" imgW="622080" imgH="279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C955418-6838-4CAE-8D14-E29A08247F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000" y="1055688"/>
                        <a:ext cx="622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29926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96120"/>
    </mc:Choice>
    <mc:Fallback xmlns="">
      <p:transition spd="slow" advTm="296120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What's Next</a:t>
            </a:r>
          </a:p>
        </p:txBody>
      </p:sp>
    </p:spTree>
    <p:extLst>
      <p:ext uri="{BB962C8B-B14F-4D97-AF65-F5344CB8AC3E}">
        <p14:creationId xmlns:p14="http://schemas.microsoft.com/office/powerpoint/2010/main" val="25773133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758"/>
    </mc:Choice>
    <mc:Fallback xmlns="">
      <p:transition spd="slow" advTm="16758"/>
    </mc:Fallback>
  </mc:AlternateContent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gin">
  <a:themeElements>
    <a:clrScheme name="Foundry">
      <a:dk1>
        <a:sysClr val="windowText" lastClr="000000"/>
      </a:dk1>
      <a:lt1>
        <a:sysClr val="window" lastClr="FFFFFF"/>
      </a:lt1>
      <a:dk2>
        <a:srgbClr val="676A55"/>
      </a:dk2>
      <a:lt2>
        <a:srgbClr val="EAEBDE"/>
      </a:lt2>
      <a:accent1>
        <a:srgbClr val="72A376"/>
      </a:accent1>
      <a:accent2>
        <a:srgbClr val="B0CCB0"/>
      </a:accent2>
      <a:accent3>
        <a:srgbClr val="A8CDD7"/>
      </a:accent3>
      <a:accent4>
        <a:srgbClr val="C0BEAF"/>
      </a:accent4>
      <a:accent5>
        <a:srgbClr val="CEC597"/>
      </a:accent5>
      <a:accent6>
        <a:srgbClr val="E8B7B7"/>
      </a:accent6>
      <a:hlink>
        <a:srgbClr val="DB5353"/>
      </a:hlink>
      <a:folHlink>
        <a:srgbClr val="903638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6098</TotalTime>
  <Words>318</Words>
  <Application>Microsoft Office PowerPoint</Application>
  <PresentationFormat>On-screen Show (16:9)</PresentationFormat>
  <Paragraphs>21</Paragraphs>
  <Slides>4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11" baseType="lpstr">
      <vt:lpstr>Bookman Old Style</vt:lpstr>
      <vt:lpstr>Calibri</vt:lpstr>
      <vt:lpstr>Gill Sans MT</vt:lpstr>
      <vt:lpstr>Wingdings</vt:lpstr>
      <vt:lpstr>Wingdings 3</vt:lpstr>
      <vt:lpstr>Origin</vt:lpstr>
      <vt:lpstr>Equation</vt:lpstr>
      <vt:lpstr>Sequences and Induction</vt:lpstr>
      <vt:lpstr>Mathematical Induction</vt:lpstr>
      <vt:lpstr>Mathematical Induction</vt:lpstr>
      <vt:lpstr>What's Next</vt:lpstr>
    </vt:vector>
  </TitlesOfParts>
  <Company>Hewlett-Packard Compan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allen</dc:creator>
  <cp:lastModifiedBy>Allen, Gregory</cp:lastModifiedBy>
  <cp:revision>632</cp:revision>
  <cp:lastPrinted>2022-02-08T21:38:18Z</cp:lastPrinted>
  <dcterms:created xsi:type="dcterms:W3CDTF">2014-11-22T22:42:06Z</dcterms:created>
  <dcterms:modified xsi:type="dcterms:W3CDTF">2022-02-10T00:54:11Z</dcterms:modified>
</cp:coreProperties>
</file>